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0"/>
  </p:notesMasterIdLst>
  <p:sldIdLst>
    <p:sldId id="256" r:id="rId2"/>
    <p:sldId id="260" r:id="rId3"/>
    <p:sldId id="264" r:id="rId4"/>
    <p:sldId id="259" r:id="rId5"/>
    <p:sldId id="262" r:id="rId6"/>
    <p:sldId id="263" r:id="rId7"/>
    <p:sldId id="257" r:id="rId8"/>
    <p:sldId id="265" r:id="rId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1"/>
      <p:bold r:id="rId12"/>
      <p:italic r:id="rId13"/>
      <p:boldItalic r:id="rId14"/>
    </p:embeddedFont>
    <p:embeddedFont>
      <p:font typeface="Gill Sans MT" panose="020B0604020202020204" charset="0"/>
      <p:regular r:id="rId15"/>
      <p:bold r:id="rId16"/>
      <p:italic r:id="rId17"/>
      <p:boldItalic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80" autoAdjust="0"/>
    <p:restoredTop sz="92705" autoAdjust="0"/>
  </p:normalViewPr>
  <p:slideViewPr>
    <p:cSldViewPr>
      <p:cViewPr>
        <p:scale>
          <a:sx n="66" d="100"/>
          <a:sy n="66" d="100"/>
        </p:scale>
        <p:origin x="-1464" y="-72"/>
      </p:cViewPr>
      <p:guideLst>
        <p:guide orient="horz" pos="1776"/>
        <p:guide orient="horz" pos="3456"/>
        <p:guide orient="horz" pos="1152"/>
        <p:guide pos="192"/>
        <p:guide pos="2880"/>
        <p:guide pos="5616"/>
        <p:guide pos="2592"/>
        <p:guide pos="3168"/>
        <p:guide pos="1824"/>
        <p:guide pos="3984"/>
        <p:guide pos="33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font" Target="fonts/font6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1.fntdata"/><Relationship Id="rId5" Type="http://schemas.openxmlformats.org/officeDocument/2006/relationships/slide" Target="slides/slide4.xml"/><Relationship Id="rId15" Type="http://schemas.openxmlformats.org/officeDocument/2006/relationships/font" Target="fonts/font5.fntdata"/><Relationship Id="rId10" Type="http://schemas.openxmlformats.org/officeDocument/2006/relationships/notesMaster" Target="notesMasters/notesMaster1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4.fntdata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0B8B92-A606-4BE3-B7FB-4085EE4747A1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F5FB5-5392-4DB8-A9FF-A5E47AE5C8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9416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BF5FB5-5392-4DB8-A9FF-A5E47AE5C82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594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BF5FB5-5392-4DB8-A9FF-A5E47AE5C82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594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7C9484-E855-49DA-8DE4-2CDE2979073C}" type="datetimeFigureOut">
              <a:rPr lang="en-US" smtClean="0"/>
              <a:pPr/>
              <a:t>9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77DB98-AB2B-43A1-9F36-527F2DC73C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155863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88739" y="1930575"/>
            <a:ext cx="8166530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Climate Change Impacts on Food Security in 2050: </a:t>
            </a:r>
          </a:p>
          <a:p>
            <a:pPr algn="ctr">
              <a:lnSpc>
                <a:spcPct val="150000"/>
              </a:lnSpc>
            </a:pPr>
            <a:r>
              <a: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An application of the GEOSHARE </a:t>
            </a:r>
            <a:r>
              <a:rPr lang="en-US" sz="30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AgMIP</a:t>
            </a:r>
            <a:r>
              <a: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 Tool</a:t>
            </a:r>
          </a:p>
          <a:p>
            <a:pPr algn="ctr">
              <a:lnSpc>
                <a:spcPct val="150000"/>
              </a:lnSpc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Gill Sans MT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Uris Baldos</a:t>
            </a:r>
          </a:p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Purdue University</a:t>
            </a:r>
          </a:p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September 2014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654"/>
            <a:ext cx="8229600" cy="1291146"/>
          </a:xfrm>
        </p:spPr>
        <p:txBody>
          <a:bodyPr>
            <a:noAutofit/>
          </a:bodyPr>
          <a:lstStyle/>
          <a:p>
            <a:r>
              <a:rPr lang="en-US" sz="2600" b="1" dirty="0" smtClean="0">
                <a:cs typeface="Times New Roman" panose="02020603050405020304" pitchFamily="18" charset="0"/>
              </a:rPr>
              <a:t>SIMPLE: An example of an economic model of agriculture</a:t>
            </a:r>
            <a:br>
              <a:rPr lang="en-US" sz="2600" b="1" dirty="0" smtClean="0">
                <a:cs typeface="Times New Roman" panose="02020603050405020304" pitchFamily="18" charset="0"/>
              </a:rPr>
            </a:br>
            <a:r>
              <a:rPr lang="en-US" sz="1500" dirty="0" smtClean="0">
                <a:cs typeface="Times New Roman" panose="02020603050405020304" pitchFamily="18" charset="0"/>
              </a:rPr>
              <a:t>a </a:t>
            </a:r>
            <a:r>
              <a:rPr lang="en-US" sz="1500" dirty="0">
                <a:cs typeface="Times New Roman" panose="02020603050405020304" pitchFamily="18" charset="0"/>
              </a:rPr>
              <a:t>Simplified International Model of Prices, Land use and the </a:t>
            </a:r>
            <a:r>
              <a:rPr lang="en-US" sz="1500" dirty="0" smtClean="0">
                <a:cs typeface="Times New Roman" panose="02020603050405020304" pitchFamily="18" charset="0"/>
              </a:rPr>
              <a:t>Environment (Baldos &amp; Hertel, 2013)</a:t>
            </a:r>
            <a:endParaRPr lang="en-US" sz="1500" dirty="0"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27473" y="4354381"/>
            <a:ext cx="1161939" cy="13133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000" i="1" dirty="0" smtClean="0">
                <a:latin typeface="+mj-lt"/>
                <a:cs typeface="Arial" pitchFamily="34" charset="0"/>
              </a:rPr>
              <a:t>Input Substitution</a:t>
            </a:r>
            <a:endParaRPr lang="en-US" sz="1000" i="1" dirty="0">
              <a:latin typeface="+mj-lt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54074" y="4055240"/>
            <a:ext cx="579804" cy="425450"/>
          </a:xfrm>
          <a:prstGeom prst="rect">
            <a:avLst/>
          </a:prstGeom>
          <a:noFill/>
          <a:ln w="9525">
            <a:solidFill>
              <a:srgbClr val="00B050"/>
            </a:solidFill>
            <a:prstDash val="solid"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Input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Prices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646494" y="2270594"/>
            <a:ext cx="762000" cy="346710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000" b="1" i="1" dirty="0" smtClean="0">
                <a:latin typeface="+mj-lt"/>
                <a:cs typeface="Arial" pitchFamily="34" charset="0"/>
              </a:rPr>
              <a:t>Demand</a:t>
            </a:r>
          </a:p>
          <a:p>
            <a:pPr algn="ctr"/>
            <a:r>
              <a:rPr lang="en-US" sz="1000" b="1" i="1" dirty="0" smtClean="0">
                <a:latin typeface="+mj-lt"/>
                <a:cs typeface="Arial" pitchFamily="34" charset="0"/>
              </a:rPr>
              <a:t>Respons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098600" y="3261173"/>
            <a:ext cx="1226229" cy="809625"/>
          </a:xfrm>
          <a:prstGeom prst="ellipse">
            <a:avLst/>
          </a:prstGeom>
          <a:noFill/>
          <a:ln w="9525">
            <a:solidFill>
              <a:schemeClr val="bg1">
                <a:lumMod val="50000"/>
              </a:schemeClr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Global 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Crop Market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105600" y="4796993"/>
            <a:ext cx="921417" cy="0"/>
          </a:xfrm>
          <a:prstGeom prst="straightConnector1">
            <a:avLst/>
          </a:prstGeom>
          <a:ln w="9525">
            <a:solidFill>
              <a:schemeClr val="tx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045748" y="4548981"/>
            <a:ext cx="936717" cy="0"/>
          </a:xfrm>
          <a:prstGeom prst="straightConnector1">
            <a:avLst/>
          </a:prstGeom>
          <a:ln w="9525">
            <a:solidFill>
              <a:schemeClr val="tx1"/>
            </a:solidFill>
            <a:prstDash val="lg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lbow Connector 32"/>
          <p:cNvCxnSpPr>
            <a:stCxn id="44" idx="0"/>
            <a:endCxn id="30" idx="4"/>
          </p:cNvCxnSpPr>
          <p:nvPr/>
        </p:nvCxnSpPr>
        <p:spPr>
          <a:xfrm rot="5400000" flipH="1" flipV="1">
            <a:off x="3925418" y="2671849"/>
            <a:ext cx="387348" cy="3185246"/>
          </a:xfrm>
          <a:prstGeom prst="bentConnector3">
            <a:avLst>
              <a:gd name="adj1" fmla="val 50000"/>
            </a:avLst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24411" y="2256698"/>
            <a:ext cx="732008" cy="467131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Per Capita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Demand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651342" y="1802741"/>
            <a:ext cx="1295400" cy="619760"/>
          </a:xfrm>
          <a:prstGeom prst="irregularSeal1">
            <a:avLst/>
          </a:prstGeom>
          <a:noFill/>
          <a:ln w="6350">
            <a:solidFill>
              <a:srgbClr val="FF0000"/>
            </a:solidFill>
          </a:ln>
        </p:spPr>
        <p:txBody>
          <a:bodyPr wrap="square" lIns="27432" rIns="27432" rtlCol="0" anchor="ctr">
            <a:noAutofit/>
          </a:bodyPr>
          <a:lstStyle/>
          <a:p>
            <a:pPr algn="ctr"/>
            <a:r>
              <a:rPr lang="en-US" sz="1000" b="1" dirty="0" smtClean="0">
                <a:latin typeface="+mj-lt"/>
                <a:cs typeface="Arial" pitchFamily="34" charset="0"/>
              </a:rPr>
              <a:t>Popul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00156"/>
              </p:ext>
            </p:extLst>
          </p:nvPr>
        </p:nvGraphicFramePr>
        <p:xfrm>
          <a:off x="2803657" y="2650398"/>
          <a:ext cx="4524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657" y="2650398"/>
                        <a:ext cx="452437" cy="228600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105129" y="5501467"/>
            <a:ext cx="863538" cy="409575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000" i="1" dirty="0" smtClean="0">
                <a:latin typeface="+mj-lt"/>
                <a:cs typeface="Arial" pitchFamily="34" charset="0"/>
              </a:rPr>
              <a:t>Land Rent</a:t>
            </a:r>
          </a:p>
          <a:p>
            <a:pPr algn="ctr"/>
            <a:r>
              <a:rPr lang="en-US" sz="1000" i="1" dirty="0" smtClean="0">
                <a:latin typeface="+mj-lt"/>
                <a:cs typeface="Arial" pitchFamily="34" charset="0"/>
              </a:rPr>
              <a:t>Respons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28506" y="4539657"/>
            <a:ext cx="978323" cy="335416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000" i="1" dirty="0" smtClean="0">
                <a:latin typeface="+mj-lt"/>
                <a:cs typeface="Arial" pitchFamily="34" charset="0"/>
              </a:rPr>
              <a:t>Non Land Price</a:t>
            </a:r>
          </a:p>
          <a:p>
            <a:pPr algn="ctr"/>
            <a:r>
              <a:rPr lang="en-US" sz="1000" i="1" dirty="0" smtClean="0">
                <a:latin typeface="+mj-lt"/>
                <a:cs typeface="Arial" pitchFamily="34" charset="0"/>
              </a:rPr>
              <a:t>Response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0404"/>
              </p:ext>
            </p:extLst>
          </p:nvPr>
        </p:nvGraphicFramePr>
        <p:xfrm>
          <a:off x="1277276" y="5198240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276" y="5198240"/>
                        <a:ext cx="520700" cy="228600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04794"/>
              </p:ext>
            </p:extLst>
          </p:nvPr>
        </p:nvGraphicFramePr>
        <p:xfrm>
          <a:off x="1282927" y="4880848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927" y="4880848"/>
                        <a:ext cx="419100" cy="228600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182833" y="2269398"/>
            <a:ext cx="990600" cy="42926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Food Consumption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028506" y="2063570"/>
            <a:ext cx="1237324" cy="767080"/>
          </a:xfrm>
          <a:prstGeom prst="irregularSeal1">
            <a:avLst/>
          </a:prstGeom>
          <a:noFill/>
          <a:ln w="6350">
            <a:solidFill>
              <a:srgbClr val="FF0000"/>
            </a:solidFill>
          </a:ln>
        </p:spPr>
        <p:txBody>
          <a:bodyPr wrap="square" lIns="27432" rIns="27432" rtlCol="0" anchor="ctr">
            <a:noAutofit/>
          </a:bodyPr>
          <a:lstStyle/>
          <a:p>
            <a:pPr algn="ctr"/>
            <a:r>
              <a:rPr lang="en-US" sz="1000" b="1" dirty="0" smtClean="0">
                <a:latin typeface="+mj-lt"/>
                <a:cs typeface="Arial" pitchFamily="34" charset="0"/>
              </a:rPr>
              <a:t>Income per capit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080461" y="4460741"/>
            <a:ext cx="854415" cy="410440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txBody>
          <a:bodyPr wrap="square" rtlCol="0" anchor="t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Land 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Inputs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99261" y="4458146"/>
            <a:ext cx="854415" cy="410440"/>
          </a:xfrm>
          <a:prstGeom prst="rect">
            <a:avLst/>
          </a:prstGeom>
          <a:noFill/>
          <a:ln w="9525">
            <a:solidFill>
              <a:srgbClr val="00B050"/>
            </a:solidFill>
          </a:ln>
        </p:spPr>
        <p:txBody>
          <a:bodyPr wrap="square" rtlCol="0" anchor="t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Non Land 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Inputs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487076" y="3509140"/>
            <a:ext cx="854415" cy="355600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prstDash val="solid"/>
          </a:ln>
        </p:spPr>
        <p:txBody>
          <a:bodyPr wrap="square" lIns="27432" rIns="27432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Global Crop 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Price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 flipV="1">
            <a:off x="2265830" y="2194470"/>
            <a:ext cx="356238" cy="252640"/>
          </a:xfrm>
          <a:prstGeom prst="line">
            <a:avLst/>
          </a:prstGeom>
          <a:ln w="63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5176176" y="2358298"/>
            <a:ext cx="228600" cy="158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248576" y="2175807"/>
            <a:ext cx="351187" cy="174871"/>
          </a:xfrm>
          <a:prstGeom prst="line">
            <a:avLst/>
          </a:prstGeom>
          <a:ln w="63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3248576" y="2535781"/>
            <a:ext cx="351187" cy="190500"/>
          </a:xfrm>
          <a:prstGeom prst="line">
            <a:avLst/>
          </a:prstGeom>
          <a:ln w="63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41" idx="2"/>
            <a:endCxn id="30" idx="7"/>
          </p:cNvCxnSpPr>
          <p:nvPr/>
        </p:nvCxnSpPr>
        <p:spPr>
          <a:xfrm flipH="1">
            <a:off x="6145252" y="2698658"/>
            <a:ext cx="532881" cy="681082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746309"/>
              </p:ext>
            </p:extLst>
          </p:nvPr>
        </p:nvGraphicFramePr>
        <p:xfrm>
          <a:off x="2741363" y="2014562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9" imgW="520700" imgH="228600" progId="Equation.DSMT4">
                  <p:embed/>
                </p:oleObj>
              </mc:Choice>
              <mc:Fallback>
                <p:oleObj name="Equation" r:id="rId9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363" y="2014562"/>
                        <a:ext cx="520700" cy="228600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flipV="1">
            <a:off x="4384674" y="2482616"/>
            <a:ext cx="1806932" cy="1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10800000" flipV="1">
            <a:off x="4325276" y="3674240"/>
            <a:ext cx="761998" cy="2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endCxn id="44" idx="1"/>
          </p:cNvCxnSpPr>
          <p:nvPr/>
        </p:nvCxnSpPr>
        <p:spPr>
          <a:xfrm flipV="1">
            <a:off x="1734476" y="4663366"/>
            <a:ext cx="364785" cy="306275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1953551" y="4969640"/>
            <a:ext cx="2057400" cy="381000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9499"/>
              </p:ext>
            </p:extLst>
          </p:nvPr>
        </p:nvGraphicFramePr>
        <p:xfrm>
          <a:off x="3359846" y="4561300"/>
          <a:ext cx="3873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846" y="4561300"/>
                        <a:ext cx="387350" cy="225425"/>
                      </a:xfrm>
                      <a:prstGeom prst="rect">
                        <a:avLst/>
                      </a:prstGeom>
                      <a:solidFill>
                        <a:srgbClr val="BFBFB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V="1">
            <a:off x="4477676" y="5058540"/>
            <a:ext cx="0" cy="486236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613585" y="5382350"/>
            <a:ext cx="1720415" cy="866050"/>
          </a:xfrm>
          <a:prstGeom prst="irregularSeal1">
            <a:avLst/>
          </a:prstGeom>
          <a:solidFill>
            <a:schemeClr val="bg1"/>
          </a:solidFill>
          <a:ln w="6350">
            <a:solidFill>
              <a:srgbClr val="00B050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000" b="1" dirty="0" smtClean="0">
                <a:cs typeface="Arial" pitchFamily="34" charset="0"/>
              </a:rPr>
              <a:t>Crop Productivity Growth</a:t>
            </a:r>
            <a:endParaRPr lang="en-US" sz="1000" b="1" i="1" dirty="0">
              <a:cs typeface="Arial" pitchFamily="34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4483329" y="4269869"/>
            <a:ext cx="1" cy="17954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933820" y="3229581"/>
            <a:ext cx="1366837" cy="914717"/>
          </a:xfrm>
          <a:prstGeom prst="irregularSeal1">
            <a:avLst/>
          </a:prstGeom>
          <a:solidFill>
            <a:schemeClr val="bg1"/>
          </a:solidFill>
          <a:ln w="6350">
            <a:solidFill>
              <a:srgbClr val="FF0000"/>
            </a:solidFill>
          </a:ln>
        </p:spPr>
        <p:txBody>
          <a:bodyPr wrap="square" lIns="27432" rIns="27432" rtlCol="0" anchor="ctr">
            <a:noAutofit/>
          </a:bodyPr>
          <a:lstStyle/>
          <a:p>
            <a:pPr algn="ctr"/>
            <a:r>
              <a:rPr lang="en-US" sz="1000" b="1" dirty="0" smtClean="0">
                <a:latin typeface="+mj-lt"/>
                <a:cs typeface="Arial" pitchFamily="34" charset="0"/>
              </a:rPr>
              <a:t>Global</a:t>
            </a:r>
          </a:p>
          <a:p>
            <a:pPr algn="ctr"/>
            <a:r>
              <a:rPr lang="en-US" sz="1000" b="1" dirty="0" err="1" smtClean="0">
                <a:latin typeface="+mj-lt"/>
                <a:cs typeface="Arial" pitchFamily="34" charset="0"/>
              </a:rPr>
              <a:t>Biofuel</a:t>
            </a:r>
            <a:r>
              <a:rPr lang="en-US" sz="1000" b="1" dirty="0" smtClean="0">
                <a:latin typeface="+mj-lt"/>
                <a:cs typeface="Arial" pitchFamily="34" charset="0"/>
              </a:rPr>
              <a:t> Use</a:t>
            </a:r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6324829" y="3686940"/>
            <a:ext cx="733773" cy="0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urved Connector 61"/>
          <p:cNvCxnSpPr>
            <a:stCxn id="42" idx="2"/>
            <a:endCxn id="36" idx="2"/>
          </p:cNvCxnSpPr>
          <p:nvPr/>
        </p:nvCxnSpPr>
        <p:spPr>
          <a:xfrm rot="16200000" flipH="1">
            <a:off x="2248042" y="2097165"/>
            <a:ext cx="48348" cy="1515318"/>
          </a:xfrm>
          <a:prstGeom prst="curvedConnector3">
            <a:avLst>
              <a:gd name="adj1" fmla="val 440872"/>
            </a:avLst>
          </a:prstGeom>
          <a:ln>
            <a:solidFill>
              <a:schemeClr val="tx1"/>
            </a:solidFill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urved Connector 62"/>
          <p:cNvCxnSpPr>
            <a:stCxn id="42" idx="0"/>
            <a:endCxn id="51" idx="0"/>
          </p:cNvCxnSpPr>
          <p:nvPr/>
        </p:nvCxnSpPr>
        <p:spPr>
          <a:xfrm rot="5400000" flipH="1" flipV="1">
            <a:off x="2406541" y="1468398"/>
            <a:ext cx="49008" cy="1141336"/>
          </a:xfrm>
          <a:prstGeom prst="curvedConnector3">
            <a:avLst>
              <a:gd name="adj1" fmla="val 566454"/>
            </a:avLst>
          </a:prstGeom>
          <a:ln>
            <a:solidFill>
              <a:schemeClr val="tx1"/>
            </a:solidFill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455721" y="3378610"/>
            <a:ext cx="567985" cy="349695"/>
          </a:xfrm>
          <a:prstGeom prst="rect">
            <a:avLst/>
          </a:prstGeom>
          <a:noFill/>
          <a:ln w="9525">
            <a:solidFill>
              <a:srgbClr val="FF0000"/>
            </a:solidFill>
            <a:prstDash val="solid"/>
          </a:ln>
        </p:spPr>
        <p:txBody>
          <a:bodyPr wrap="square" lIns="27432" rIns="27432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Food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Prices</a:t>
            </a:r>
            <a:endParaRPr lang="en-US" sz="1100" b="1" dirty="0">
              <a:latin typeface="+mj-lt"/>
              <a:cs typeface="Arial" pitchFamily="34" charset="0"/>
            </a:endParaRPr>
          </a:p>
        </p:txBody>
      </p:sp>
      <p:cxnSp>
        <p:nvCxnSpPr>
          <p:cNvPr id="65" name="Straight Connector 64"/>
          <p:cNvCxnSpPr>
            <a:endCxn id="64" idx="3"/>
          </p:cNvCxnSpPr>
          <p:nvPr/>
        </p:nvCxnSpPr>
        <p:spPr>
          <a:xfrm flipH="1" flipV="1">
            <a:off x="2023706" y="3553458"/>
            <a:ext cx="1463373" cy="120782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2094614" y="2899967"/>
            <a:ext cx="907099" cy="578702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228600" y="1759369"/>
            <a:ext cx="994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cs typeface="Arial" pitchFamily="34" charset="0"/>
              </a:rPr>
              <a:t>Dema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28600" y="6107668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50"/>
                </a:solidFill>
                <a:cs typeface="Arial" pitchFamily="34" charset="0"/>
              </a:rPr>
              <a:t>Supply</a:t>
            </a:r>
            <a:endParaRPr lang="en-US" dirty="0"/>
          </a:p>
        </p:txBody>
      </p:sp>
      <p:cxnSp>
        <p:nvCxnSpPr>
          <p:cNvPr id="70" name="Straight Connector 69"/>
          <p:cNvCxnSpPr>
            <a:stCxn id="69" idx="1"/>
          </p:cNvCxnSpPr>
          <p:nvPr/>
        </p:nvCxnSpPr>
        <p:spPr>
          <a:xfrm flipH="1" flipV="1">
            <a:off x="4934876" y="4969642"/>
            <a:ext cx="1011866" cy="440218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150100" y="1675407"/>
            <a:ext cx="1074474" cy="619760"/>
          </a:xfrm>
          <a:prstGeom prst="ellipse">
            <a:avLst/>
          </a:prstGeom>
          <a:solidFill>
            <a:schemeClr val="bg1"/>
          </a:solidFill>
          <a:ln w="15875">
            <a:solidFill>
              <a:srgbClr val="FF0000"/>
            </a:solidFill>
            <a:prstDash val="lgDash"/>
          </a:ln>
        </p:spPr>
        <p:txBody>
          <a:bodyPr wrap="square" lIns="27432" rIns="27432" rtlCol="0" anchor="ctr">
            <a:noAutofit/>
          </a:bodyPr>
          <a:lstStyle/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Food Security</a:t>
            </a:r>
          </a:p>
          <a:p>
            <a:pPr algn="ctr"/>
            <a:r>
              <a:rPr lang="en-US" sz="1100" b="1" dirty="0" smtClean="0">
                <a:latin typeface="+mj-lt"/>
                <a:cs typeface="Arial" pitchFamily="34" charset="0"/>
              </a:rPr>
              <a:t>Outcomes</a:t>
            </a:r>
          </a:p>
        </p:txBody>
      </p:sp>
      <p:cxnSp>
        <p:nvCxnSpPr>
          <p:cNvPr id="72" name="Straight Connector 71"/>
          <p:cNvCxnSpPr/>
          <p:nvPr/>
        </p:nvCxnSpPr>
        <p:spPr>
          <a:xfrm flipV="1">
            <a:off x="7173433" y="2341914"/>
            <a:ext cx="472562" cy="158993"/>
          </a:xfrm>
          <a:prstGeom prst="line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5711715" y="4796993"/>
            <a:ext cx="2213085" cy="1451407"/>
            <a:chOff x="5711715" y="4796993"/>
            <a:chExt cx="2213085" cy="1451407"/>
          </a:xfrm>
        </p:grpSpPr>
        <p:sp>
          <p:nvSpPr>
            <p:cNvPr id="69" name="TextBox 68"/>
            <p:cNvSpPr txBox="1"/>
            <p:nvPr/>
          </p:nvSpPr>
          <p:spPr>
            <a:xfrm>
              <a:off x="5946742" y="5014275"/>
              <a:ext cx="1720415" cy="991832"/>
            </a:xfrm>
            <a:prstGeom prst="irregularSeal1">
              <a:avLst/>
            </a:prstGeom>
            <a:solidFill>
              <a:schemeClr val="bg1"/>
            </a:solidFill>
            <a:ln w="6350">
              <a:solidFill>
                <a:srgbClr val="00B050"/>
              </a:solidFill>
            </a:ln>
          </p:spPr>
          <p:txBody>
            <a:bodyPr wrap="square" rtlCol="0" anchor="ctr">
              <a:noAutofit/>
            </a:bodyPr>
            <a:lstStyle/>
            <a:p>
              <a:pPr algn="ctr"/>
              <a:r>
                <a:rPr lang="en-US" sz="1000" b="1" dirty="0">
                  <a:cs typeface="Arial" pitchFamily="34" charset="0"/>
                </a:rPr>
                <a:t>Climate: Temp, </a:t>
              </a:r>
              <a:r>
                <a:rPr lang="en-US" sz="1000" b="1" dirty="0" err="1">
                  <a:cs typeface="Arial" pitchFamily="34" charset="0"/>
                </a:rPr>
                <a:t>Precip</a:t>
              </a:r>
              <a:r>
                <a:rPr lang="en-US" sz="1000" b="1" dirty="0">
                  <a:cs typeface="Arial" pitchFamily="34" charset="0"/>
                </a:rPr>
                <a:t> &amp; </a:t>
              </a:r>
              <a:r>
                <a:rPr lang="en-US" sz="1000" b="1" dirty="0" smtClean="0">
                  <a:cs typeface="Arial" pitchFamily="34" charset="0"/>
                </a:rPr>
                <a:t>CO</a:t>
              </a:r>
              <a:r>
                <a:rPr lang="en-US" sz="1000" b="1" baseline="-25000" dirty="0" smtClean="0">
                  <a:cs typeface="Arial" pitchFamily="34" charset="0"/>
                </a:rPr>
                <a:t>2</a:t>
              </a:r>
              <a:endParaRPr lang="en-US" sz="1000" b="1" i="1" dirty="0">
                <a:cs typeface="Arial" pitchFamily="34" charset="0"/>
              </a:endParaRPr>
            </a:p>
          </p:txBody>
        </p:sp>
        <p:sp>
          <p:nvSpPr>
            <p:cNvPr id="3" name="Oval 2"/>
            <p:cNvSpPr/>
            <p:nvPr/>
          </p:nvSpPr>
          <p:spPr>
            <a:xfrm>
              <a:off x="5711715" y="4796993"/>
              <a:ext cx="2213085" cy="1451407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999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2" grpId="0" animBg="1"/>
      <p:bldP spid="58" grpId="0" animBg="1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Left Arrow 11"/>
          <p:cNvSpPr/>
          <p:nvPr/>
        </p:nvSpPr>
        <p:spPr>
          <a:xfrm rot="13315584">
            <a:off x="1193984" y="3594357"/>
            <a:ext cx="3173553" cy="703630"/>
          </a:xfrm>
          <a:prstGeom prst="leftArrow">
            <a:avLst>
              <a:gd name="adj1" fmla="val 60000"/>
              <a:gd name="adj2" fmla="val 50000"/>
            </a:avLst>
          </a:prstGeom>
          <a:solidFill>
            <a:schemeClr val="accent2"/>
          </a:solidFill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152400" y="1061609"/>
            <a:ext cx="2706765" cy="3648635"/>
          </a:xfrm>
          <a:custGeom>
            <a:avLst/>
            <a:gdLst>
              <a:gd name="connsiteX0" fmla="*/ 0 w 2670325"/>
              <a:gd name="connsiteY0" fmla="*/ 267033 h 3648635"/>
              <a:gd name="connsiteX1" fmla="*/ 267033 w 2670325"/>
              <a:gd name="connsiteY1" fmla="*/ 0 h 3648635"/>
              <a:gd name="connsiteX2" fmla="*/ 2403293 w 2670325"/>
              <a:gd name="connsiteY2" fmla="*/ 0 h 3648635"/>
              <a:gd name="connsiteX3" fmla="*/ 2670326 w 2670325"/>
              <a:gd name="connsiteY3" fmla="*/ 267033 h 3648635"/>
              <a:gd name="connsiteX4" fmla="*/ 2670325 w 2670325"/>
              <a:gd name="connsiteY4" fmla="*/ 3381603 h 3648635"/>
              <a:gd name="connsiteX5" fmla="*/ 2403292 w 2670325"/>
              <a:gd name="connsiteY5" fmla="*/ 3648636 h 3648635"/>
              <a:gd name="connsiteX6" fmla="*/ 267033 w 2670325"/>
              <a:gd name="connsiteY6" fmla="*/ 3648635 h 3648635"/>
              <a:gd name="connsiteX7" fmla="*/ 0 w 2670325"/>
              <a:gd name="connsiteY7" fmla="*/ 3381602 h 3648635"/>
              <a:gd name="connsiteX8" fmla="*/ 0 w 2670325"/>
              <a:gd name="connsiteY8" fmla="*/ 267033 h 3648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70325" h="3648635">
                <a:moveTo>
                  <a:pt x="0" y="267033"/>
                </a:moveTo>
                <a:cubicBezTo>
                  <a:pt x="0" y="119555"/>
                  <a:pt x="119555" y="0"/>
                  <a:pt x="267033" y="0"/>
                </a:cubicBezTo>
                <a:lnTo>
                  <a:pt x="2403293" y="0"/>
                </a:lnTo>
                <a:cubicBezTo>
                  <a:pt x="2550771" y="0"/>
                  <a:pt x="2670326" y="119555"/>
                  <a:pt x="2670326" y="267033"/>
                </a:cubicBezTo>
                <a:cubicBezTo>
                  <a:pt x="2670326" y="1305223"/>
                  <a:pt x="2670325" y="2343413"/>
                  <a:pt x="2670325" y="3381603"/>
                </a:cubicBezTo>
                <a:cubicBezTo>
                  <a:pt x="2670325" y="3529081"/>
                  <a:pt x="2550770" y="3648636"/>
                  <a:pt x="2403292" y="3648636"/>
                </a:cubicBezTo>
                <a:lnTo>
                  <a:pt x="267033" y="3648635"/>
                </a:lnTo>
                <a:cubicBezTo>
                  <a:pt x="119555" y="3648635"/>
                  <a:pt x="0" y="3529080"/>
                  <a:pt x="0" y="3381602"/>
                </a:cubicBezTo>
                <a:lnTo>
                  <a:pt x="0" y="267033"/>
                </a:lnTo>
                <a:close/>
              </a:path>
            </a:pathLst>
          </a:custGeom>
          <a:ln>
            <a:solidFill>
              <a:schemeClr val="accent2"/>
            </a:solidFill>
          </a:ln>
        </p:spPr>
        <p:style>
          <a:lnRef idx="2">
            <a:scrgbClr r="0" g="0" b="0"/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6311" tIns="116311" rIns="116311" bIns="116311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b="1" kern="1200" dirty="0" smtClean="0">
                <a:latin typeface="+mj-lt"/>
              </a:rPr>
              <a:t>“Comprehensive”  Approach</a:t>
            </a:r>
          </a:p>
          <a:p>
            <a:pPr marL="114300" lvl="0" indent="-11430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 smtClean="0">
                <a:latin typeface="+mj-lt"/>
                <a:cs typeface="Arial" panose="020B0604020202020204" pitchFamily="34" charset="0"/>
              </a:rPr>
              <a:t>-</a:t>
            </a:r>
            <a:r>
              <a:rPr lang="en-US" sz="2000" dirty="0">
                <a:latin typeface="+mj-lt"/>
                <a:cs typeface="Arial" panose="020B0604020202020204" pitchFamily="34" charset="0"/>
              </a:rPr>
              <a:t>Step by step calculation of productivity shocks due to climate change using GCM outputs and crop models </a:t>
            </a:r>
          </a:p>
          <a:p>
            <a:pPr marL="114300" lvl="0" indent="-11430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>
                <a:latin typeface="+mj-lt"/>
                <a:cs typeface="Arial" panose="020B0604020202020204" pitchFamily="34" charset="0"/>
              </a:rPr>
              <a:t>-Highly resource intensive (time, personnel, expertise etc…)</a:t>
            </a:r>
          </a:p>
        </p:txBody>
      </p:sp>
      <p:sp>
        <p:nvSpPr>
          <p:cNvPr id="16" name="Left Arrow 15"/>
          <p:cNvSpPr/>
          <p:nvPr/>
        </p:nvSpPr>
        <p:spPr>
          <a:xfrm rot="19193955">
            <a:off x="4774429" y="3594186"/>
            <a:ext cx="3297753" cy="703630"/>
          </a:xfrm>
          <a:prstGeom prst="leftArrow">
            <a:avLst>
              <a:gd name="adj1" fmla="val 60000"/>
              <a:gd name="adj2" fmla="val 50000"/>
            </a:avLst>
          </a:prstGeom>
          <a:solidFill>
            <a:srgbClr val="FFC000"/>
          </a:solidFill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Freeform 16"/>
          <p:cNvSpPr/>
          <p:nvPr/>
        </p:nvSpPr>
        <p:spPr>
          <a:xfrm>
            <a:off x="6324600" y="1046011"/>
            <a:ext cx="2590800" cy="3675786"/>
          </a:xfrm>
          <a:custGeom>
            <a:avLst/>
            <a:gdLst>
              <a:gd name="connsiteX0" fmla="*/ 0 w 2630406"/>
              <a:gd name="connsiteY0" fmla="*/ 263041 h 3675786"/>
              <a:gd name="connsiteX1" fmla="*/ 263041 w 2630406"/>
              <a:gd name="connsiteY1" fmla="*/ 0 h 3675786"/>
              <a:gd name="connsiteX2" fmla="*/ 2367365 w 2630406"/>
              <a:gd name="connsiteY2" fmla="*/ 0 h 3675786"/>
              <a:gd name="connsiteX3" fmla="*/ 2630406 w 2630406"/>
              <a:gd name="connsiteY3" fmla="*/ 263041 h 3675786"/>
              <a:gd name="connsiteX4" fmla="*/ 2630406 w 2630406"/>
              <a:gd name="connsiteY4" fmla="*/ 3412745 h 3675786"/>
              <a:gd name="connsiteX5" fmla="*/ 2367365 w 2630406"/>
              <a:gd name="connsiteY5" fmla="*/ 3675786 h 3675786"/>
              <a:gd name="connsiteX6" fmla="*/ 263041 w 2630406"/>
              <a:gd name="connsiteY6" fmla="*/ 3675786 h 3675786"/>
              <a:gd name="connsiteX7" fmla="*/ 0 w 2630406"/>
              <a:gd name="connsiteY7" fmla="*/ 3412745 h 3675786"/>
              <a:gd name="connsiteX8" fmla="*/ 0 w 2630406"/>
              <a:gd name="connsiteY8" fmla="*/ 263041 h 3675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30406" h="3675786">
                <a:moveTo>
                  <a:pt x="0" y="263041"/>
                </a:moveTo>
                <a:cubicBezTo>
                  <a:pt x="0" y="117767"/>
                  <a:pt x="117767" y="0"/>
                  <a:pt x="263041" y="0"/>
                </a:cubicBezTo>
                <a:lnTo>
                  <a:pt x="2367365" y="0"/>
                </a:lnTo>
                <a:cubicBezTo>
                  <a:pt x="2512639" y="0"/>
                  <a:pt x="2630406" y="117767"/>
                  <a:pt x="2630406" y="263041"/>
                </a:cubicBezTo>
                <a:lnTo>
                  <a:pt x="2630406" y="3412745"/>
                </a:lnTo>
                <a:cubicBezTo>
                  <a:pt x="2630406" y="3558019"/>
                  <a:pt x="2512639" y="3675786"/>
                  <a:pt x="2367365" y="3675786"/>
                </a:cubicBezTo>
                <a:lnTo>
                  <a:pt x="263041" y="3675786"/>
                </a:lnTo>
                <a:cubicBezTo>
                  <a:pt x="117767" y="3675786"/>
                  <a:pt x="0" y="3558019"/>
                  <a:pt x="0" y="3412745"/>
                </a:cubicBezTo>
                <a:lnTo>
                  <a:pt x="0" y="263041"/>
                </a:lnTo>
                <a:close/>
              </a:path>
            </a:pathLst>
          </a:custGeom>
          <a:ln>
            <a:solidFill>
              <a:srgbClr val="FFC000"/>
            </a:solidFill>
          </a:ln>
        </p:spPr>
        <p:style>
          <a:lnRef idx="2">
            <a:schemeClr val="accent3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047" tIns="117047" rIns="117047" bIns="117047" numCol="1" spcCol="1270" anchor="ctr" anchorCtr="0">
            <a:noAutofit/>
          </a:bodyPr>
          <a:lstStyle/>
          <a:p>
            <a:pPr lvl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b="1" kern="1200" dirty="0" smtClean="0">
                <a:latin typeface="+mj-lt"/>
              </a:rPr>
              <a:t>“Quick-fix” Approach</a:t>
            </a:r>
          </a:p>
          <a:p>
            <a:pPr marL="125413" lvl="0" indent="-125413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>
                <a:latin typeface="+mj-lt"/>
                <a:cs typeface="Arial" panose="020B0604020202020204" pitchFamily="34" charset="0"/>
              </a:rPr>
              <a:t>-Rely on published productivity impacts (World Bank; IFPRI; journals, etc…)</a:t>
            </a:r>
          </a:p>
          <a:p>
            <a:pPr marL="125413" lvl="0" indent="-125413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>
                <a:latin typeface="+mj-lt"/>
                <a:cs typeface="Arial" panose="020B0604020202020204" pitchFamily="34" charset="0"/>
              </a:rPr>
              <a:t>-Original data might not be compatible with own model (limited regions, crop coverage, crop models, GCMs)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838200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Gill Sans MT" pitchFamily="34" charset="0"/>
              </a:rPr>
              <a:t>Deriving climate change impacts for future projections</a:t>
            </a:r>
            <a:endParaRPr lang="en-US" sz="2600" b="1" dirty="0">
              <a:latin typeface="Gill Sans MT" pitchFamily="34" charset="0"/>
            </a:endParaRPr>
          </a:p>
        </p:txBody>
      </p:sp>
      <p:sp>
        <p:nvSpPr>
          <p:cNvPr id="9" name="Left Arrow 8"/>
          <p:cNvSpPr/>
          <p:nvPr/>
        </p:nvSpPr>
        <p:spPr>
          <a:xfrm rot="16277932">
            <a:off x="3353565" y="3390179"/>
            <a:ext cx="2460604" cy="703630"/>
          </a:xfrm>
          <a:prstGeom prst="leftArrow">
            <a:avLst>
              <a:gd name="adj1" fmla="val 60000"/>
              <a:gd name="adj2" fmla="val 50000"/>
            </a:avLst>
          </a:prstGeom>
          <a:solidFill>
            <a:schemeClr val="tx2"/>
          </a:solidFill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3157921" y="914400"/>
            <a:ext cx="2788699" cy="3195215"/>
          </a:xfrm>
          <a:custGeom>
            <a:avLst/>
            <a:gdLst>
              <a:gd name="connsiteX0" fmla="*/ 0 w 2788699"/>
              <a:gd name="connsiteY0" fmla="*/ 278870 h 3195215"/>
              <a:gd name="connsiteX1" fmla="*/ 278870 w 2788699"/>
              <a:gd name="connsiteY1" fmla="*/ 0 h 3195215"/>
              <a:gd name="connsiteX2" fmla="*/ 2509829 w 2788699"/>
              <a:gd name="connsiteY2" fmla="*/ 0 h 3195215"/>
              <a:gd name="connsiteX3" fmla="*/ 2788699 w 2788699"/>
              <a:gd name="connsiteY3" fmla="*/ 278870 h 3195215"/>
              <a:gd name="connsiteX4" fmla="*/ 2788699 w 2788699"/>
              <a:gd name="connsiteY4" fmla="*/ 2916345 h 3195215"/>
              <a:gd name="connsiteX5" fmla="*/ 2509829 w 2788699"/>
              <a:gd name="connsiteY5" fmla="*/ 3195215 h 3195215"/>
              <a:gd name="connsiteX6" fmla="*/ 278870 w 2788699"/>
              <a:gd name="connsiteY6" fmla="*/ 3195215 h 3195215"/>
              <a:gd name="connsiteX7" fmla="*/ 0 w 2788699"/>
              <a:gd name="connsiteY7" fmla="*/ 2916345 h 3195215"/>
              <a:gd name="connsiteX8" fmla="*/ 0 w 2788699"/>
              <a:gd name="connsiteY8" fmla="*/ 278870 h 31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88699" h="3195215">
                <a:moveTo>
                  <a:pt x="0" y="278870"/>
                </a:moveTo>
                <a:cubicBezTo>
                  <a:pt x="0" y="124854"/>
                  <a:pt x="124854" y="0"/>
                  <a:pt x="278870" y="0"/>
                </a:cubicBezTo>
                <a:lnTo>
                  <a:pt x="2509829" y="0"/>
                </a:lnTo>
                <a:cubicBezTo>
                  <a:pt x="2663845" y="0"/>
                  <a:pt x="2788699" y="124854"/>
                  <a:pt x="2788699" y="278870"/>
                </a:cubicBezTo>
                <a:lnTo>
                  <a:pt x="2788699" y="2916345"/>
                </a:lnTo>
                <a:cubicBezTo>
                  <a:pt x="2788699" y="3070361"/>
                  <a:pt x="2663845" y="3195215"/>
                  <a:pt x="2509829" y="3195215"/>
                </a:cubicBezTo>
                <a:lnTo>
                  <a:pt x="278870" y="3195215"/>
                </a:lnTo>
                <a:cubicBezTo>
                  <a:pt x="124854" y="3195215"/>
                  <a:pt x="0" y="3070361"/>
                  <a:pt x="0" y="2916345"/>
                </a:cubicBezTo>
                <a:lnTo>
                  <a:pt x="0" y="278870"/>
                </a:lnTo>
                <a:close/>
              </a:path>
            </a:pathLst>
          </a:custGeom>
          <a:ln>
            <a:solidFill>
              <a:schemeClr val="tx2"/>
            </a:solidFill>
          </a:ln>
        </p:spPr>
        <p:style>
          <a:lnRef idx="2">
            <a:scrgbClr r="0" g="0" b="0"/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9778" tIns="119778" rIns="119778" bIns="119778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b="1" kern="1200" dirty="0" smtClean="0">
                <a:latin typeface="+mj-lt"/>
              </a:rPr>
              <a:t>GEOSHARE </a:t>
            </a:r>
            <a:r>
              <a:rPr lang="en-US" sz="2000" b="1" kern="1200" dirty="0" err="1" smtClean="0">
                <a:latin typeface="+mj-lt"/>
              </a:rPr>
              <a:t>AgMIP</a:t>
            </a:r>
            <a:r>
              <a:rPr lang="en-US" sz="2000" b="1" kern="1200" dirty="0" smtClean="0">
                <a:latin typeface="+mj-lt"/>
              </a:rPr>
              <a:t> Tool</a:t>
            </a:r>
          </a:p>
          <a:p>
            <a:pPr marL="115888" lvl="0" indent="-115888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kern="1200" dirty="0" smtClean="0">
                <a:latin typeface="+mj-lt"/>
              </a:rPr>
              <a:t>-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Quick </a:t>
            </a:r>
            <a:r>
              <a:rPr lang="en-US" sz="2000" dirty="0">
                <a:latin typeface="+mj-lt"/>
                <a:cs typeface="Arial" panose="020B0604020202020204" pitchFamily="34" charset="0"/>
              </a:rPr>
              <a:t>access to </a:t>
            </a:r>
            <a:r>
              <a:rPr lang="en-US" sz="2000" dirty="0" err="1" smtClean="0">
                <a:latin typeface="+mj-lt"/>
                <a:cs typeface="Arial" panose="020B0604020202020204" pitchFamily="34" charset="0"/>
              </a:rPr>
              <a:t>AgMIP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 archives of gridded crop yield outcomes on different climate change scenarios</a:t>
            </a:r>
            <a:endParaRPr lang="en-US" sz="2000" dirty="0">
              <a:latin typeface="+mj-lt"/>
              <a:cs typeface="Arial" panose="020B0604020202020204" pitchFamily="34" charset="0"/>
            </a:endParaRPr>
          </a:p>
          <a:p>
            <a:pPr marL="63500" indent="-63500"/>
            <a:r>
              <a:rPr lang="en-US" sz="2000" dirty="0" smtClean="0">
                <a:latin typeface="+mj-lt"/>
                <a:cs typeface="Arial" panose="020B0604020202020204" pitchFamily="34" charset="0"/>
              </a:rPr>
              <a:t>-Easily aggregate </a:t>
            </a:r>
            <a:r>
              <a:rPr lang="en-US" sz="2000" dirty="0">
                <a:latin typeface="+mj-lt"/>
                <a:cs typeface="Arial" panose="020B0604020202020204" pitchFamily="34" charset="0"/>
              </a:rPr>
              <a:t>productivity impacts from grid-cell 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to user specified aggregation </a:t>
            </a:r>
            <a:endParaRPr lang="en-US" sz="20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14" name="Explosion 2 13"/>
          <p:cNvSpPr/>
          <p:nvPr/>
        </p:nvSpPr>
        <p:spPr>
          <a:xfrm>
            <a:off x="2118741" y="4979955"/>
            <a:ext cx="5439918" cy="1878045"/>
          </a:xfrm>
          <a:prstGeom prst="irregularSeal2">
            <a:avLst/>
          </a:prstGeom>
          <a:ln>
            <a:solidFill>
              <a:srgbClr val="00B050"/>
            </a:solidFill>
          </a:ln>
        </p:spPr>
        <p:style>
          <a:lnRef idx="2">
            <a:scrgbClr r="0" g="0" b="0"/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09796" tIns="137759" rIns="509796" bIns="137759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Yield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acts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ue to Climate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61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40888" y="272180"/>
            <a:ext cx="8610600" cy="10232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ing the </a:t>
            </a:r>
            <a:r>
              <a:rPr lang="en-US" dirty="0" err="1" smtClean="0"/>
              <a:t>AgMIP</a:t>
            </a:r>
            <a:r>
              <a:rPr lang="en-US" dirty="0" smtClean="0"/>
              <a:t> Tool: </a:t>
            </a:r>
            <a:br>
              <a:rPr lang="en-US" dirty="0" smtClean="0"/>
            </a:br>
            <a:r>
              <a:rPr lang="en-US" dirty="0" smtClean="0"/>
              <a:t>a ‘SIMPLE’ Applic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612690"/>
            <a:ext cx="8367252" cy="4724400"/>
          </a:xfrm>
        </p:spPr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sign scenarios via </a:t>
            </a:r>
            <a:r>
              <a:rPr lang="en-US" dirty="0" err="1" smtClean="0"/>
              <a:t>AgMIP</a:t>
            </a:r>
            <a:r>
              <a:rPr lang="en-US" dirty="0" smtClean="0"/>
              <a:t> tools:</a:t>
            </a:r>
          </a:p>
          <a:p>
            <a:pPr lvl="1"/>
            <a:r>
              <a:rPr lang="en-US" dirty="0" smtClean="0"/>
              <a:t>Crop Model: PEGASUS</a:t>
            </a:r>
          </a:p>
          <a:p>
            <a:pPr lvl="1"/>
            <a:r>
              <a:rPr lang="en-US" dirty="0"/>
              <a:t>GCMs: MIROC-ESM-CHEM, GFDL-ESM2M</a:t>
            </a:r>
            <a:endParaRPr lang="en-US" dirty="0" smtClean="0"/>
          </a:p>
          <a:p>
            <a:pPr lvl="1"/>
            <a:r>
              <a:rPr lang="en-US" dirty="0" smtClean="0"/>
              <a:t>Other options: </a:t>
            </a:r>
          </a:p>
          <a:p>
            <a:pPr lvl="2"/>
            <a:r>
              <a:rPr lang="en-US" sz="2700" dirty="0" smtClean="0"/>
              <a:t>No </a:t>
            </a:r>
            <a:r>
              <a:rPr lang="en-US" sz="2700" dirty="0"/>
              <a:t>CO2 </a:t>
            </a:r>
            <a:r>
              <a:rPr lang="en-US" sz="2700" dirty="0" err="1"/>
              <a:t>fert</a:t>
            </a:r>
            <a:r>
              <a:rPr lang="en-US" sz="2700" dirty="0"/>
              <a:t>. </a:t>
            </a:r>
            <a:r>
              <a:rPr lang="en-US" sz="2700" dirty="0" smtClean="0"/>
              <a:t>/ </a:t>
            </a:r>
            <a:r>
              <a:rPr lang="en-US" sz="2700" dirty="0"/>
              <a:t>RCP8p5: ‘Pessimist’</a:t>
            </a:r>
            <a:endParaRPr lang="en-US" sz="2700" dirty="0" smtClean="0"/>
          </a:p>
          <a:p>
            <a:pPr lvl="2"/>
            <a:r>
              <a:rPr lang="en-US" sz="2700" dirty="0" smtClean="0"/>
              <a:t>CO2 </a:t>
            </a:r>
            <a:r>
              <a:rPr lang="en-US" sz="2700" dirty="0" err="1"/>
              <a:t>fert</a:t>
            </a:r>
            <a:r>
              <a:rPr lang="en-US" sz="2700" dirty="0"/>
              <a:t>. / RCP2p6: ‘Optimist’</a:t>
            </a:r>
            <a:endParaRPr lang="en-US" sz="2700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ggregate grid-cell yield changes and apply shocks in a global model of agriculture (SIMPLE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xamine changes in crop prices,  caloric consumption as well as caloric malnutrition headcount in 2050</a:t>
            </a:r>
          </a:p>
          <a:p>
            <a:pPr marL="0" indent="0">
              <a:buNone/>
            </a:pPr>
            <a:r>
              <a:rPr lang="en-US" b="1" dirty="0"/>
              <a:t> </a:t>
            </a:r>
            <a:r>
              <a:rPr lang="en-US" b="1" dirty="0" smtClean="0"/>
              <a:t>      All done in less than one hour!!!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5737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lected Food Security Results: 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11" y="1371600"/>
            <a:ext cx="3355735" cy="484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740" y="1371600"/>
            <a:ext cx="3473196" cy="484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90600" y="990209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ood Consumption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62600" y="10022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alnutrition Count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2057400" y="6258711"/>
            <a:ext cx="6553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mist”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Lowest RCP (2.6) + CO2 fertilization</a:t>
            </a:r>
          </a:p>
          <a:p>
            <a:pPr algn="just"/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ssimist”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: Highest RCP (8.5) + no CO2 fertilization</a:t>
            </a:r>
          </a:p>
        </p:txBody>
      </p:sp>
    </p:spTree>
    <p:extLst>
      <p:ext uri="{BB962C8B-B14F-4D97-AF65-F5344CB8AC3E}">
        <p14:creationId xmlns:p14="http://schemas.microsoft.com/office/powerpoint/2010/main" val="251050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xplosion 2 10"/>
          <p:cNvSpPr/>
          <p:nvPr/>
        </p:nvSpPr>
        <p:spPr>
          <a:xfrm>
            <a:off x="2118741" y="4979955"/>
            <a:ext cx="5439918" cy="1878045"/>
          </a:xfrm>
          <a:prstGeom prst="irregularSeal2">
            <a:avLst/>
          </a:prstGeom>
          <a:ln>
            <a:solidFill>
              <a:srgbClr val="00B050"/>
            </a:solidFill>
          </a:ln>
        </p:spPr>
        <p:style>
          <a:lnRef idx="2">
            <a:scrgbClr r="0" g="0" b="0"/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509796" tIns="137759" rIns="509796" bIns="137759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Yield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acts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ue to Climate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Left Arrow 11"/>
          <p:cNvSpPr/>
          <p:nvPr/>
        </p:nvSpPr>
        <p:spPr>
          <a:xfrm rot="13315584">
            <a:off x="1193984" y="3594357"/>
            <a:ext cx="3173553" cy="703630"/>
          </a:xfrm>
          <a:prstGeom prst="leftArrow">
            <a:avLst>
              <a:gd name="adj1" fmla="val 60000"/>
              <a:gd name="adj2" fmla="val 50000"/>
            </a:avLst>
          </a:prstGeom>
          <a:solidFill>
            <a:schemeClr val="bg1">
              <a:lumMod val="65000"/>
            </a:schemeClr>
          </a:solidFill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152400" y="1061609"/>
            <a:ext cx="2706765" cy="3648635"/>
          </a:xfrm>
          <a:custGeom>
            <a:avLst/>
            <a:gdLst>
              <a:gd name="connsiteX0" fmla="*/ 0 w 2670325"/>
              <a:gd name="connsiteY0" fmla="*/ 267033 h 3648635"/>
              <a:gd name="connsiteX1" fmla="*/ 267033 w 2670325"/>
              <a:gd name="connsiteY1" fmla="*/ 0 h 3648635"/>
              <a:gd name="connsiteX2" fmla="*/ 2403293 w 2670325"/>
              <a:gd name="connsiteY2" fmla="*/ 0 h 3648635"/>
              <a:gd name="connsiteX3" fmla="*/ 2670326 w 2670325"/>
              <a:gd name="connsiteY3" fmla="*/ 267033 h 3648635"/>
              <a:gd name="connsiteX4" fmla="*/ 2670325 w 2670325"/>
              <a:gd name="connsiteY4" fmla="*/ 3381603 h 3648635"/>
              <a:gd name="connsiteX5" fmla="*/ 2403292 w 2670325"/>
              <a:gd name="connsiteY5" fmla="*/ 3648636 h 3648635"/>
              <a:gd name="connsiteX6" fmla="*/ 267033 w 2670325"/>
              <a:gd name="connsiteY6" fmla="*/ 3648635 h 3648635"/>
              <a:gd name="connsiteX7" fmla="*/ 0 w 2670325"/>
              <a:gd name="connsiteY7" fmla="*/ 3381602 h 3648635"/>
              <a:gd name="connsiteX8" fmla="*/ 0 w 2670325"/>
              <a:gd name="connsiteY8" fmla="*/ 267033 h 3648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70325" h="3648635">
                <a:moveTo>
                  <a:pt x="0" y="267033"/>
                </a:moveTo>
                <a:cubicBezTo>
                  <a:pt x="0" y="119555"/>
                  <a:pt x="119555" y="0"/>
                  <a:pt x="267033" y="0"/>
                </a:cubicBezTo>
                <a:lnTo>
                  <a:pt x="2403293" y="0"/>
                </a:lnTo>
                <a:cubicBezTo>
                  <a:pt x="2550771" y="0"/>
                  <a:pt x="2670326" y="119555"/>
                  <a:pt x="2670326" y="267033"/>
                </a:cubicBezTo>
                <a:cubicBezTo>
                  <a:pt x="2670326" y="1305223"/>
                  <a:pt x="2670325" y="2343413"/>
                  <a:pt x="2670325" y="3381603"/>
                </a:cubicBezTo>
                <a:cubicBezTo>
                  <a:pt x="2670325" y="3529081"/>
                  <a:pt x="2550770" y="3648636"/>
                  <a:pt x="2403292" y="3648636"/>
                </a:cubicBezTo>
                <a:lnTo>
                  <a:pt x="267033" y="3648635"/>
                </a:lnTo>
                <a:cubicBezTo>
                  <a:pt x="119555" y="3648635"/>
                  <a:pt x="0" y="3529080"/>
                  <a:pt x="0" y="3381602"/>
                </a:cubicBezTo>
                <a:lnTo>
                  <a:pt x="0" y="267033"/>
                </a:lnTo>
                <a:close/>
              </a:path>
            </a:pathLst>
          </a:cu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6311" tIns="116311" rIns="116311" bIns="116311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b="1" kern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“Comprehensive”  Approach</a:t>
            </a:r>
          </a:p>
          <a:p>
            <a:pPr marL="114300" lvl="0" indent="-11430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  <a:latin typeface="+mj-lt"/>
                <a:cs typeface="Arial" panose="020B0604020202020204" pitchFamily="34" charset="0"/>
              </a:rPr>
              <a:t>-</a:t>
            </a: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+mj-lt"/>
                <a:cs typeface="Arial" panose="020B0604020202020204" pitchFamily="34" charset="0"/>
              </a:rPr>
              <a:t>Step by step calculation of productivity shocks due to climate change using GCM outputs and crop models </a:t>
            </a:r>
          </a:p>
          <a:p>
            <a:pPr marL="114300" lvl="0" indent="-114300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+mj-lt"/>
                <a:cs typeface="Arial" panose="020B0604020202020204" pitchFamily="34" charset="0"/>
              </a:rPr>
              <a:t>-Highly resource intensive (time, personnel, expertise etc…)</a:t>
            </a:r>
          </a:p>
        </p:txBody>
      </p:sp>
      <p:sp>
        <p:nvSpPr>
          <p:cNvPr id="16" name="Left Arrow 15"/>
          <p:cNvSpPr/>
          <p:nvPr/>
        </p:nvSpPr>
        <p:spPr>
          <a:xfrm rot="19193955">
            <a:off x="4774429" y="3594186"/>
            <a:ext cx="3297753" cy="703630"/>
          </a:xfrm>
          <a:prstGeom prst="leftArrow">
            <a:avLst>
              <a:gd name="adj1" fmla="val 60000"/>
              <a:gd name="adj2" fmla="val 50000"/>
            </a:avLst>
          </a:prstGeom>
          <a:solidFill>
            <a:schemeClr val="bg1">
              <a:lumMod val="65000"/>
            </a:schemeClr>
          </a:solidFill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3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Freeform 16"/>
          <p:cNvSpPr/>
          <p:nvPr/>
        </p:nvSpPr>
        <p:spPr>
          <a:xfrm>
            <a:off x="6324600" y="1046011"/>
            <a:ext cx="2590800" cy="3675786"/>
          </a:xfrm>
          <a:custGeom>
            <a:avLst/>
            <a:gdLst>
              <a:gd name="connsiteX0" fmla="*/ 0 w 2630406"/>
              <a:gd name="connsiteY0" fmla="*/ 263041 h 3675786"/>
              <a:gd name="connsiteX1" fmla="*/ 263041 w 2630406"/>
              <a:gd name="connsiteY1" fmla="*/ 0 h 3675786"/>
              <a:gd name="connsiteX2" fmla="*/ 2367365 w 2630406"/>
              <a:gd name="connsiteY2" fmla="*/ 0 h 3675786"/>
              <a:gd name="connsiteX3" fmla="*/ 2630406 w 2630406"/>
              <a:gd name="connsiteY3" fmla="*/ 263041 h 3675786"/>
              <a:gd name="connsiteX4" fmla="*/ 2630406 w 2630406"/>
              <a:gd name="connsiteY4" fmla="*/ 3412745 h 3675786"/>
              <a:gd name="connsiteX5" fmla="*/ 2367365 w 2630406"/>
              <a:gd name="connsiteY5" fmla="*/ 3675786 h 3675786"/>
              <a:gd name="connsiteX6" fmla="*/ 263041 w 2630406"/>
              <a:gd name="connsiteY6" fmla="*/ 3675786 h 3675786"/>
              <a:gd name="connsiteX7" fmla="*/ 0 w 2630406"/>
              <a:gd name="connsiteY7" fmla="*/ 3412745 h 3675786"/>
              <a:gd name="connsiteX8" fmla="*/ 0 w 2630406"/>
              <a:gd name="connsiteY8" fmla="*/ 263041 h 3675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630406" h="3675786">
                <a:moveTo>
                  <a:pt x="0" y="263041"/>
                </a:moveTo>
                <a:cubicBezTo>
                  <a:pt x="0" y="117767"/>
                  <a:pt x="117767" y="0"/>
                  <a:pt x="263041" y="0"/>
                </a:cubicBezTo>
                <a:lnTo>
                  <a:pt x="2367365" y="0"/>
                </a:lnTo>
                <a:cubicBezTo>
                  <a:pt x="2512639" y="0"/>
                  <a:pt x="2630406" y="117767"/>
                  <a:pt x="2630406" y="263041"/>
                </a:cubicBezTo>
                <a:lnTo>
                  <a:pt x="2630406" y="3412745"/>
                </a:lnTo>
                <a:cubicBezTo>
                  <a:pt x="2630406" y="3558019"/>
                  <a:pt x="2512639" y="3675786"/>
                  <a:pt x="2367365" y="3675786"/>
                </a:cubicBezTo>
                <a:lnTo>
                  <a:pt x="263041" y="3675786"/>
                </a:lnTo>
                <a:cubicBezTo>
                  <a:pt x="117767" y="3675786"/>
                  <a:pt x="0" y="3558019"/>
                  <a:pt x="0" y="3412745"/>
                </a:cubicBezTo>
                <a:lnTo>
                  <a:pt x="0" y="263041"/>
                </a:lnTo>
                <a:close/>
              </a:path>
            </a:pathLst>
          </a:cu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3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7047" tIns="117047" rIns="117047" bIns="117047" numCol="1" spcCol="1270" anchor="ctr" anchorCtr="0">
            <a:noAutofit/>
          </a:bodyPr>
          <a:lstStyle/>
          <a:p>
            <a:pPr lvl="0" algn="ctr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b="1" kern="1200" dirty="0" smtClean="0">
                <a:solidFill>
                  <a:schemeClr val="bg1">
                    <a:lumMod val="65000"/>
                  </a:schemeClr>
                </a:solidFill>
                <a:latin typeface="+mj-lt"/>
              </a:rPr>
              <a:t>“Quick-fix” Approach</a:t>
            </a:r>
          </a:p>
          <a:p>
            <a:pPr marL="125413" lvl="0" indent="-125413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+mj-lt"/>
                <a:cs typeface="Arial" panose="020B0604020202020204" pitchFamily="34" charset="0"/>
              </a:rPr>
              <a:t>-Rely on published productivity impacts (World Bank; IFPRI; journals, etc…)</a:t>
            </a:r>
          </a:p>
          <a:p>
            <a:pPr marL="125413" lvl="0" indent="-125413" defTabSz="9334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>
                <a:solidFill>
                  <a:schemeClr val="bg1">
                    <a:lumMod val="65000"/>
                  </a:schemeClr>
                </a:solidFill>
                <a:latin typeface="+mj-lt"/>
                <a:cs typeface="Arial" panose="020B0604020202020204" pitchFamily="34" charset="0"/>
              </a:rPr>
              <a:t>-Original data might not be compatible with own model (limited regions, crop coverage, crop models, GCMs)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838200"/>
          </a:xfrm>
        </p:spPr>
        <p:txBody>
          <a:bodyPr>
            <a:normAutofit fontScale="90000"/>
          </a:bodyPr>
          <a:lstStyle/>
          <a:p>
            <a:pPr lvl="0"/>
            <a:r>
              <a:rPr lang="en-US" sz="2800" b="1" dirty="0"/>
              <a:t>GEOSHARE </a:t>
            </a:r>
            <a:r>
              <a:rPr lang="en-US" sz="2800" b="1" dirty="0" err="1"/>
              <a:t>AgMIP</a:t>
            </a:r>
            <a:r>
              <a:rPr lang="en-US" sz="2800" b="1" dirty="0"/>
              <a:t> </a:t>
            </a:r>
            <a:r>
              <a:rPr lang="en-US" sz="2800" b="1" dirty="0" smtClean="0"/>
              <a:t>Tool </a:t>
            </a:r>
            <a:r>
              <a:rPr lang="en-US" sz="2600" b="1" dirty="0" smtClean="0">
                <a:latin typeface="Gill Sans MT" pitchFamily="34" charset="0"/>
              </a:rPr>
              <a:t>is a key source</a:t>
            </a:r>
            <a:br>
              <a:rPr lang="en-US" sz="2600" b="1" dirty="0" smtClean="0">
                <a:latin typeface="Gill Sans MT" pitchFamily="34" charset="0"/>
              </a:rPr>
            </a:br>
            <a:r>
              <a:rPr lang="en-US" sz="2600" b="1" dirty="0" smtClean="0">
                <a:latin typeface="Gill Sans MT" pitchFamily="34" charset="0"/>
              </a:rPr>
              <a:t> of gridded climate change yield impacts</a:t>
            </a:r>
            <a:endParaRPr lang="en-US" sz="2600" b="1" dirty="0">
              <a:latin typeface="Gill Sans MT" pitchFamily="34" charset="0"/>
            </a:endParaRPr>
          </a:p>
        </p:txBody>
      </p:sp>
      <p:sp>
        <p:nvSpPr>
          <p:cNvPr id="9" name="Left Arrow 8"/>
          <p:cNvSpPr/>
          <p:nvPr/>
        </p:nvSpPr>
        <p:spPr>
          <a:xfrm rot="16277932">
            <a:off x="3353565" y="3390179"/>
            <a:ext cx="2460604" cy="703630"/>
          </a:xfrm>
          <a:prstGeom prst="leftArrow">
            <a:avLst>
              <a:gd name="adj1" fmla="val 60000"/>
              <a:gd name="adj2" fmla="val 50000"/>
            </a:avLst>
          </a:prstGeom>
          <a:solidFill>
            <a:schemeClr val="tx2"/>
          </a:solidFill>
        </p:spPr>
        <p:style>
          <a:lnRef idx="0">
            <a:schemeClr val="accent3">
              <a:tint val="60000"/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3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3157921" y="914400"/>
            <a:ext cx="2788699" cy="3195215"/>
          </a:xfrm>
          <a:custGeom>
            <a:avLst/>
            <a:gdLst>
              <a:gd name="connsiteX0" fmla="*/ 0 w 2788699"/>
              <a:gd name="connsiteY0" fmla="*/ 278870 h 3195215"/>
              <a:gd name="connsiteX1" fmla="*/ 278870 w 2788699"/>
              <a:gd name="connsiteY1" fmla="*/ 0 h 3195215"/>
              <a:gd name="connsiteX2" fmla="*/ 2509829 w 2788699"/>
              <a:gd name="connsiteY2" fmla="*/ 0 h 3195215"/>
              <a:gd name="connsiteX3" fmla="*/ 2788699 w 2788699"/>
              <a:gd name="connsiteY3" fmla="*/ 278870 h 3195215"/>
              <a:gd name="connsiteX4" fmla="*/ 2788699 w 2788699"/>
              <a:gd name="connsiteY4" fmla="*/ 2916345 h 3195215"/>
              <a:gd name="connsiteX5" fmla="*/ 2509829 w 2788699"/>
              <a:gd name="connsiteY5" fmla="*/ 3195215 h 3195215"/>
              <a:gd name="connsiteX6" fmla="*/ 278870 w 2788699"/>
              <a:gd name="connsiteY6" fmla="*/ 3195215 h 3195215"/>
              <a:gd name="connsiteX7" fmla="*/ 0 w 2788699"/>
              <a:gd name="connsiteY7" fmla="*/ 2916345 h 3195215"/>
              <a:gd name="connsiteX8" fmla="*/ 0 w 2788699"/>
              <a:gd name="connsiteY8" fmla="*/ 278870 h 3195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788699" h="3195215">
                <a:moveTo>
                  <a:pt x="0" y="278870"/>
                </a:moveTo>
                <a:cubicBezTo>
                  <a:pt x="0" y="124854"/>
                  <a:pt x="124854" y="0"/>
                  <a:pt x="278870" y="0"/>
                </a:cubicBezTo>
                <a:lnTo>
                  <a:pt x="2509829" y="0"/>
                </a:lnTo>
                <a:cubicBezTo>
                  <a:pt x="2663845" y="0"/>
                  <a:pt x="2788699" y="124854"/>
                  <a:pt x="2788699" y="278870"/>
                </a:cubicBezTo>
                <a:lnTo>
                  <a:pt x="2788699" y="2916345"/>
                </a:lnTo>
                <a:cubicBezTo>
                  <a:pt x="2788699" y="3070361"/>
                  <a:pt x="2663845" y="3195215"/>
                  <a:pt x="2509829" y="3195215"/>
                </a:cubicBezTo>
                <a:lnTo>
                  <a:pt x="278870" y="3195215"/>
                </a:lnTo>
                <a:cubicBezTo>
                  <a:pt x="124854" y="3195215"/>
                  <a:pt x="0" y="3070361"/>
                  <a:pt x="0" y="2916345"/>
                </a:cubicBezTo>
                <a:lnTo>
                  <a:pt x="0" y="278870"/>
                </a:lnTo>
                <a:close/>
              </a:path>
            </a:pathLst>
          </a:custGeom>
          <a:ln>
            <a:solidFill>
              <a:schemeClr val="tx2"/>
            </a:solidFill>
          </a:ln>
        </p:spPr>
        <p:style>
          <a:lnRef idx="2">
            <a:scrgbClr r="0" g="0" b="0"/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9778" tIns="119778" rIns="119778" bIns="119778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b="1" dirty="0"/>
              <a:t>GEOSHARE </a:t>
            </a:r>
            <a:r>
              <a:rPr lang="en-US" sz="2000" b="1" dirty="0" err="1"/>
              <a:t>AgMIP</a:t>
            </a:r>
            <a:r>
              <a:rPr lang="en-US" sz="2000" b="1" dirty="0"/>
              <a:t> </a:t>
            </a:r>
            <a:r>
              <a:rPr lang="en-US" sz="2000" b="1" dirty="0" smtClean="0"/>
              <a:t>Tool</a:t>
            </a:r>
          </a:p>
          <a:p>
            <a:pPr marL="115888" lvl="0" indent="-115888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000" dirty="0" smtClean="0"/>
              <a:t>-</a:t>
            </a:r>
            <a:r>
              <a:rPr lang="en-US" sz="2000" dirty="0" smtClean="0">
                <a:cs typeface="Arial" panose="020B0604020202020204" pitchFamily="34" charset="0"/>
              </a:rPr>
              <a:t>Quick access to </a:t>
            </a:r>
            <a:r>
              <a:rPr lang="en-US" sz="2000" dirty="0" err="1" smtClean="0">
                <a:cs typeface="Arial" panose="020B0604020202020204" pitchFamily="34" charset="0"/>
              </a:rPr>
              <a:t>AgMIP</a:t>
            </a:r>
            <a:r>
              <a:rPr lang="en-US" sz="2000" dirty="0" smtClean="0">
                <a:cs typeface="Arial" panose="020B0604020202020204" pitchFamily="34" charset="0"/>
              </a:rPr>
              <a:t> archives of gridded crop yield outcomes on different climate change scenarios</a:t>
            </a:r>
          </a:p>
          <a:p>
            <a:pPr marL="63500" indent="-63500"/>
            <a:r>
              <a:rPr lang="en-US" sz="2000" dirty="0">
                <a:cs typeface="Arial" panose="020B0604020202020204" pitchFamily="34" charset="0"/>
              </a:rPr>
              <a:t>-Easily aggregate productivity impacts from grid-cell to user specified aggregation </a:t>
            </a:r>
          </a:p>
        </p:txBody>
      </p:sp>
    </p:spTree>
    <p:extLst>
      <p:ext uri="{BB962C8B-B14F-4D97-AF65-F5344CB8AC3E}">
        <p14:creationId xmlns:p14="http://schemas.microsoft.com/office/powerpoint/2010/main" val="20527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9155863" cy="685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765531" y="3048000"/>
            <a:ext cx="3622915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Thank you!</a:t>
            </a:r>
          </a:p>
          <a:p>
            <a:pPr algn="ctr">
              <a:lnSpc>
                <a:spcPct val="150000"/>
              </a:lnSpc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Gill Sans MT" pitchFamily="34" charset="0"/>
              </a:rPr>
              <a:t>(see poster for additional details)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36538"/>
            <a:ext cx="8610600" cy="7540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utritional Outcomes in SI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312180"/>
            <a:ext cx="4540472" cy="4540472"/>
          </a:xfrm>
        </p:spPr>
      </p:pic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80" y="1312180"/>
            <a:ext cx="4540472" cy="4540472"/>
          </a:xfrm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30" t="28495" r="25234" b="19355"/>
          <a:stretch/>
        </p:blipFill>
        <p:spPr bwMode="auto">
          <a:xfrm>
            <a:off x="552450" y="5842000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6" t="15238" r="25000" b="19047"/>
          <a:stretch/>
        </p:blipFill>
        <p:spPr bwMode="auto">
          <a:xfrm>
            <a:off x="5105400" y="5848350"/>
            <a:ext cx="5334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095375" y="5803899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c Distribution: </a:t>
            </a:r>
            <a:r>
              <a: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8550" y="5997575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c Distribution: </a:t>
            </a:r>
            <a:r>
              <a: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50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8550" y="6178151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Dietary Energy Requirement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654673" y="5810252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c Distribution: </a:t>
            </a:r>
            <a:r>
              <a: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50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657848" y="6177359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c Distribution: </a:t>
            </a:r>
            <a:r>
              <a: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50 </a:t>
            </a:r>
            <a:r>
              <a:rPr lang="en-US" sz="1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C </a:t>
            </a:r>
            <a:r>
              <a: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Pessimist”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657848" y="6372626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Dietary Energy Requirement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657852" y="5995993"/>
            <a:ext cx="2781300" cy="1377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c Distribution: </a:t>
            </a:r>
            <a:r>
              <a:rPr lang="en-US" sz="1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50 + CC “Optimist”</a:t>
            </a:r>
            <a:endParaRPr lang="en-US" sz="1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19300" y="1905000"/>
            <a:ext cx="220979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/>
              <a:t>Increase in average caloric consumption = shifts distribution to the right</a:t>
            </a:r>
            <a:endParaRPr lang="en-US" sz="13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2540000" y="3200400"/>
            <a:ext cx="1549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smtClean="0"/>
              <a:t>Lower incidence of caloric malnutrition</a:t>
            </a:r>
            <a:endParaRPr lang="en-US" sz="1300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095375" y="3692843"/>
            <a:ext cx="2265362" cy="1260157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553200" y="2174557"/>
            <a:ext cx="22097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b="1" dirty="0" smtClean="0"/>
              <a:t>Climate change impacts shifts caloric distribution</a:t>
            </a:r>
            <a:endParaRPr lang="en-US" sz="1300" b="1" dirty="0"/>
          </a:p>
        </p:txBody>
      </p:sp>
    </p:spTree>
    <p:extLst>
      <p:ext uri="{BB962C8B-B14F-4D97-AF65-F5344CB8AC3E}">
        <p14:creationId xmlns:p14="http://schemas.microsoft.com/office/powerpoint/2010/main" val="63578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4</TotalTime>
  <Words>514</Words>
  <Application>Microsoft Office PowerPoint</Application>
  <PresentationFormat>On-screen Show (4:3)</PresentationFormat>
  <Paragraphs>91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Times New Roman</vt:lpstr>
      <vt:lpstr>Gill Sans MT</vt:lpstr>
      <vt:lpstr>Office Theme</vt:lpstr>
      <vt:lpstr>Equation</vt:lpstr>
      <vt:lpstr>PowerPoint Presentation</vt:lpstr>
      <vt:lpstr>SIMPLE: An example of an economic model of agriculture a Simplified International Model of Prices, Land use and the Environment (Baldos &amp; Hertel, 2013)</vt:lpstr>
      <vt:lpstr>Deriving climate change impacts for future projections</vt:lpstr>
      <vt:lpstr>Using the AgMIP Tool:  a ‘SIMPLE’ Application</vt:lpstr>
      <vt:lpstr>Selected Food Security Results: </vt:lpstr>
      <vt:lpstr>GEOSHARE AgMIP Tool is a key source  of gridded climate change yield impacts</vt:lpstr>
      <vt:lpstr>PowerPoint Presentation</vt:lpstr>
      <vt:lpstr>Nutritional Outcomes in SI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-x</dc:creator>
  <cp:lastModifiedBy>Baldos, Uris Lantz C</cp:lastModifiedBy>
  <cp:revision>144</cp:revision>
  <dcterms:created xsi:type="dcterms:W3CDTF">2014-09-04T01:37:19Z</dcterms:created>
  <dcterms:modified xsi:type="dcterms:W3CDTF">2014-09-10T15:53:45Z</dcterms:modified>
</cp:coreProperties>
</file>